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72" r:id="rId3"/>
    <p:sldId id="359" r:id="rId4"/>
    <p:sldId id="373" r:id="rId5"/>
    <p:sldId id="374" r:id="rId6"/>
    <p:sldId id="375" r:id="rId7"/>
    <p:sldId id="376" r:id="rId8"/>
    <p:sldId id="377" r:id="rId9"/>
    <p:sldId id="378" r:id="rId10"/>
    <p:sldId id="345" r:id="rId11"/>
    <p:sldId id="360" r:id="rId12"/>
    <p:sldId id="361" r:id="rId13"/>
    <p:sldId id="379" r:id="rId14"/>
    <p:sldId id="381" r:id="rId15"/>
    <p:sldId id="371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FF0066"/>
    <a:srgbClr val="3333FF"/>
    <a:srgbClr val="0000CC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54" d="100"/>
          <a:sy n="54" d="100"/>
        </p:scale>
        <p:origin x="36" y="52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40283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7066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1971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729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3654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742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93953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5404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3936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11" Type="http://schemas.openxmlformats.org/officeDocument/2006/relationships/image" Target="../media/image59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6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5" Type="http://schemas.openxmlformats.org/officeDocument/2006/relationships/image" Target="../media/image102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Relationship Id="rId14" Type="http://schemas.openxmlformats.org/officeDocument/2006/relationships/image" Target="../media/image10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0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491900" y="3749940"/>
            <a:ext cx="3664828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82504" y="4256404"/>
            <a:ext cx="219456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3: HÀM SỐ LUỸ THỪA – HÀM SỐ MŨ – HÀM SỐ LOGARIT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5292388" y="9100430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 CƠ BẢ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62977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57107" y="796864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1165417" y="6677864"/>
            <a:ext cx="2270350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r>
              <a:rPr lang="vi-VN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 MŨ – PHƯƠNG TRÌNH LOGARI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284085" y="7968646"/>
            <a:ext cx="19881868" cy="518879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3812296" y="1158573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="" xmlns:a16="http://schemas.microsoft.com/office/drawing/2014/main" id="{C2A6B527-540C-465B-A60D-27346152F16E}"/>
              </a:ext>
            </a:extLst>
          </p:cNvPr>
          <p:cNvGrpSpPr/>
          <p:nvPr/>
        </p:nvGrpSpPr>
        <p:grpSpPr>
          <a:xfrm>
            <a:off x="5305847" y="10301184"/>
            <a:ext cx="17504276" cy="1645852"/>
            <a:chOff x="7483861" y="7543801"/>
            <a:chExt cx="17012919" cy="1646068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8572AD7E-402F-4E19-87B6-2293A2332B76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GIẢI MỘT SỐ PHƯƠNG TRÌNH MŨ ĐƠN GIẢN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="" xmlns:a16="http://schemas.microsoft.com/office/drawing/2014/main" id="{D48AC276-39E5-49E8-AF6C-C5F73FCEB609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="" xmlns:a16="http://schemas.microsoft.com/office/drawing/2014/main" id="{08535799-1313-44D8-AE90-44F8F2D5D3A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="" xmlns:a16="http://schemas.microsoft.com/office/drawing/2014/main" id="{C2CCB2B7-2899-4FF4-A53E-AC88DF15FC29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="" xmlns:a16="http://schemas.microsoft.com/office/drawing/2014/main" id="{EF833DD2-FDDB-4FCC-B40E-01CBF38CD21F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="" xmlns:a16="http://schemas.microsoft.com/office/drawing/2014/main" id="{CEDBEC75-7CE1-4F46-A57B-D962F018698C}"/>
                    </a:ext>
                  </a:extLst>
                </p:cNvPr>
                <p:cNvSpPr txBox="1"/>
                <p:nvPr/>
              </p:nvSpPr>
              <p:spPr>
                <a:xfrm>
                  <a:off x="7962977" y="7646473"/>
                  <a:ext cx="5333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690282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92471" y="2657754"/>
            <a:ext cx="23391942" cy="389544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812149" y="92274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2149" y="92274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470843" y="3675832"/>
                <a:ext cx="22565882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ghiệm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ph</a:t>
                </a:r>
                <a:r>
                  <a:rPr lang="vi-VN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ư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ơng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trình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  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3675832"/>
                <a:ext cx="22565882" cy="784767"/>
              </a:xfrm>
              <a:prstGeom prst="rect">
                <a:avLst/>
              </a:prstGeom>
              <a:blipFill>
                <a:blip r:embed="rId4"/>
                <a:stretch>
                  <a:fillRect l="-1080" t="-1705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27032" y="4960203"/>
                <a:ext cx="15161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7032" y="4960203"/>
                <a:ext cx="151614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3" y="4959491"/>
                <a:ext cx="305952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i="1" spc="-15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rgbClr val="006600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3" y="4959491"/>
                <a:ext cx="305952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5" y="4931928"/>
                <a:ext cx="299209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66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5" y="4931928"/>
                <a:ext cx="299209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277778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277778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4700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8444"/>
              <a:chOff x="739068" y="1515168"/>
              <a:chExt cx="8177919" cy="96844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14171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819400" y="9127380"/>
                <a:ext cx="12184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9127380"/>
                <a:ext cx="12184860" cy="830997"/>
              </a:xfrm>
              <a:prstGeom prst="rect">
                <a:avLst/>
              </a:prstGeom>
              <a:blipFill>
                <a:blip r:embed="rId9"/>
                <a:stretch>
                  <a:fillRect l="-2302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=""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7819371" y="9158157"/>
                <a:ext cx="34980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⇔3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371" y="9158157"/>
                <a:ext cx="3498060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270550" y="478358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F0660540-8132-4C12-A456-A85766272EB0}"/>
                  </a:ext>
                </a:extLst>
              </p:cNvPr>
              <p:cNvSpPr/>
              <p:nvPr/>
            </p:nvSpPr>
            <p:spPr>
              <a:xfrm>
                <a:off x="11317431" y="9188934"/>
                <a:ext cx="371512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2</m:t>
                      </m:r>
                      <m:r>
                        <a:rPr lang="vi-VN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0660540-8132-4C12-A456-A85766272E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431" y="9188934"/>
                <a:ext cx="3715120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E9DFC7C3-1DB5-435C-9772-C47D8ED56053}"/>
                  </a:ext>
                </a:extLst>
              </p:cNvPr>
              <p:cNvSpPr/>
              <p:nvPr/>
            </p:nvSpPr>
            <p:spPr>
              <a:xfrm>
                <a:off x="15032551" y="9265876"/>
                <a:ext cx="242874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vi-VN" sz="4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9DFC7C3-1DB5-435C-9772-C47D8ED560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2551" y="9265876"/>
                <a:ext cx="2428742" cy="754053"/>
              </a:xfrm>
              <a:prstGeom prst="rect">
                <a:avLst/>
              </a:prstGeom>
              <a:blipFill>
                <a:blip r:embed="rId12"/>
                <a:stretch>
                  <a:fillRect t="-15323" r="-9045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49" grpId="0" animBg="1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448949" y="6922010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649875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003579" y="1239133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3579" y="1239133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105360" y="3635507"/>
                <a:ext cx="2256588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Biết</a:t>
                </a:r>
                <a:r>
                  <a:rPr lang="en-US" altLang="en-US" sz="44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1; 1&lt;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4</m:t>
                        </m:r>
                      </m:e>
                    </m:d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ghiệm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trình  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3=0</m:t>
                    </m:r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.       Khi đó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bằng</a:t>
                </a:r>
                <a:endParaRPr lang="vi-VN" sz="44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360" y="3635507"/>
                <a:ext cx="22565882" cy="1446550"/>
              </a:xfrm>
              <a:prstGeom prst="rect">
                <a:avLst/>
              </a:prstGeom>
              <a:blipFill>
                <a:blip r:embed="rId4"/>
                <a:stretch>
                  <a:fillRect l="-1080" t="-8403" b="-18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18653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rgbClr val="006600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186533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24652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1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rgbClr val="006600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246524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20387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i="1" spc="-15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8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rgbClr val="006600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203874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5" y="5223658"/>
                <a:ext cx="26127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−4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5" y="5223658"/>
                <a:ext cx="261276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734607" y="7848600"/>
                <a:ext cx="53736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7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3=0</m:t>
                    </m:r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607" y="7848600"/>
                <a:ext cx="537366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37434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C4DC60CC-7DE6-4BF6-8253-E53094DBB3AD}"/>
                  </a:ext>
                </a:extLst>
              </p:cNvPr>
              <p:cNvSpPr/>
              <p:nvPr/>
            </p:nvSpPr>
            <p:spPr>
              <a:xfrm>
                <a:off x="9108274" y="7848621"/>
                <a:ext cx="65597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4DC60CC-7DE6-4BF6-8253-E53094DBB3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274" y="7848621"/>
                <a:ext cx="6559744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="" xmlns:a16="http://schemas.microsoft.com/office/drawing/2014/main" id="{686DD3E6-DAFE-44E8-A9B9-06BB6B7B6484}"/>
                  </a:ext>
                </a:extLst>
              </p:cNvPr>
              <p:cNvSpPr/>
              <p:nvPr/>
            </p:nvSpPr>
            <p:spPr>
              <a:xfrm>
                <a:off x="3717021" y="8760836"/>
                <a:ext cx="163224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Đặt    </a:t>
                </a:r>
                <a14:m>
                  <m:oMath xmlns:m="http://schemas.openxmlformats.org/officeDocument/2006/math">
                    <m:r>
                      <a:rPr lang="vi-VN" sz="4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4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.  Khi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đã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rở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hành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rình</a:t>
                </a:r>
                <a:endParaRPr lang="vi-VN" sz="44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86DD3E6-DAFE-44E8-A9B9-06BB6B7B64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7021" y="8760836"/>
                <a:ext cx="16322417" cy="769441"/>
              </a:xfrm>
              <a:prstGeom prst="rect">
                <a:avLst/>
              </a:prstGeom>
              <a:blipFill>
                <a:blip r:embed="rId11"/>
                <a:stretch>
                  <a:fillRect l="-1532" t="-15873" r="-560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5">
                <a:extLst>
                  <a:ext uri="{FF2B5EF4-FFF2-40B4-BE49-F238E27FC236}">
                    <a16:creationId xmlns="" xmlns:a16="http://schemas.microsoft.com/office/drawing/2014/main" id="{3339542F-B8E3-4BAB-BE95-219DB92DA692}"/>
                  </a:ext>
                </a:extLst>
              </p:cNvPr>
              <p:cNvSpPr txBox="1"/>
              <p:nvPr/>
            </p:nvSpPr>
            <p:spPr bwMode="auto">
              <a:xfrm>
                <a:off x="3770466" y="10029104"/>
                <a:ext cx="4799793" cy="7365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Object 5">
                <a:extLst>
                  <a:ext uri="{FF2B5EF4-FFF2-40B4-BE49-F238E27FC236}">
                    <a16:creationId xmlns:a16="http://schemas.microsoft.com/office/drawing/2014/main" id="{3339542F-B8E3-4BAB-BE95-219DB92D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0466" y="10029104"/>
                <a:ext cx="4799793" cy="7365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87D59393-A50A-4816-A319-23E51D725888}"/>
                  </a:ext>
                </a:extLst>
              </p:cNvPr>
              <p:cNvSpPr/>
              <p:nvPr/>
            </p:nvSpPr>
            <p:spPr>
              <a:xfrm>
                <a:off x="8197514" y="9353088"/>
                <a:ext cx="4367158" cy="22443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vi-VN" sz="4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4400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4400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4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  (</m:t>
                              </m:r>
                              <m:r>
                                <a:rPr lang="en-US" sz="4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𝑀</m:t>
                              </m:r>
                              <m:r>
                                <a:rPr lang="en-US" sz="4400" b="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vi-VN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3    (</m:t>
                              </m:r>
                              <m:r>
                                <a:rPr lang="en-US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𝑀</m:t>
                              </m:r>
                              <m:r>
                                <a:rPr lang="en-US" sz="44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7D59393-A50A-4816-A319-23E51D7258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7514" y="9353088"/>
                <a:ext cx="4367158" cy="22443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bject 5">
                <a:extLst>
                  <a:ext uri="{FF2B5EF4-FFF2-40B4-BE49-F238E27FC236}">
                    <a16:creationId xmlns="" xmlns:a16="http://schemas.microsoft.com/office/drawing/2014/main" id="{00C64DC3-AA88-405B-8D6C-AEF59FF3CF58}"/>
                  </a:ext>
                </a:extLst>
              </p:cNvPr>
              <p:cNvSpPr txBox="1"/>
              <p:nvPr/>
            </p:nvSpPr>
            <p:spPr bwMode="auto">
              <a:xfrm>
                <a:off x="3883505" y="11494712"/>
                <a:ext cx="12491260" cy="7857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solidFill>
                      <a:srgbClr val="000000"/>
                    </a:solidFill>
                  </a:rPr>
                  <a:t>- Với</a:t>
                </a:r>
                <a14:m>
                  <m:oMath xmlns:m="http://schemas.openxmlformats.org/officeDocument/2006/math">
                    <m:r>
                      <a:rPr lang="en-US" sz="4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3 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ó   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</m:oMath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Object 5">
                <a:extLst>
                  <a:ext uri="{FF2B5EF4-FFF2-40B4-BE49-F238E27FC236}">
                    <a16:creationId xmlns:a16="http://schemas.microsoft.com/office/drawing/2014/main" id="{00C64DC3-AA88-405B-8D6C-AEF59FF3C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3505" y="11494712"/>
                <a:ext cx="12491260" cy="785734"/>
              </a:xfrm>
              <a:prstGeom prst="rect">
                <a:avLst/>
              </a:prstGeom>
              <a:blipFill>
                <a:blip r:embed="rId14"/>
                <a:stretch>
                  <a:fillRect l="-1952" t="-15504" b="-348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Object 5">
                <a:extLst>
                  <a:ext uri="{FF2B5EF4-FFF2-40B4-BE49-F238E27FC236}">
                    <a16:creationId xmlns="" xmlns:a16="http://schemas.microsoft.com/office/drawing/2014/main" id="{D7BE41F6-6190-4462-918E-795171636618}"/>
                  </a:ext>
                </a:extLst>
              </p:cNvPr>
              <p:cNvSpPr txBox="1"/>
              <p:nvPr/>
            </p:nvSpPr>
            <p:spPr bwMode="auto">
              <a:xfrm>
                <a:off x="3901428" y="12288552"/>
                <a:ext cx="13700772" cy="7857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solidFill>
                      <a:srgbClr val="000000"/>
                    </a:solidFill>
                  </a:rPr>
                  <a:t>- Với</a:t>
                </a:r>
                <a14:m>
                  <m:oMath xmlns:m="http://schemas.openxmlformats.org/officeDocument/2006/math">
                    <m:r>
                      <a:rPr lang="en-US" sz="4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3 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ó   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vi-VN" sz="4400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400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fName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44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 (</a:t>
                </a:r>
                <a:r>
                  <a:rPr lang="en-US" sz="4400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loại</a:t>
                </a:r>
                <a:r>
                  <a:rPr lang="en-US" sz="44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vì</a:t>
                </a:r>
                <a:r>
                  <a:rPr lang="en-US" sz="4400" dirty="0">
                    <a:solidFill>
                      <a:srgbClr val="00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4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)  </a:t>
                </a:r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" name="Object 5">
                <a:extLst>
                  <a:ext uri="{FF2B5EF4-FFF2-40B4-BE49-F238E27FC236}">
                    <a16:creationId xmlns:a16="http://schemas.microsoft.com/office/drawing/2014/main" id="{D7BE41F6-6190-4462-918E-7951716366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1428" y="12288552"/>
                <a:ext cx="13700772" cy="785734"/>
              </a:xfrm>
              <a:prstGeom prst="rect">
                <a:avLst/>
              </a:prstGeom>
              <a:blipFill>
                <a:blip r:embed="rId15"/>
                <a:stretch>
                  <a:fillRect l="-1824" b="-519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  <p:bldP spid="3" grpId="0"/>
      <p:bldP spid="58" grpId="0"/>
      <p:bldP spid="76" grpId="0"/>
      <p:bldP spid="4" grpId="0"/>
      <p:bldP spid="78" grpId="0"/>
      <p:bldP spid="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619279"/>
            <a:ext cx="23391942" cy="3885642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81766" y="3743749"/>
                <a:ext cx="2256588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Tổng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ghiệm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phương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trình: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5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6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bằng</a:t>
                </a:r>
                <a:endParaRPr lang="vi-VN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766" y="3743749"/>
                <a:ext cx="22565882" cy="769441"/>
              </a:xfrm>
              <a:prstGeom prst="rect">
                <a:avLst/>
              </a:prstGeom>
              <a:blipFill>
                <a:blip r:embed="rId4"/>
                <a:stretch>
                  <a:fillRect l="-1080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120591"/>
                <a:ext cx="2465002" cy="112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fName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</m:oMath>
                  </m:oMathPara>
                </a14:m>
                <a:endParaRPr lang="en-GB" sz="4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120591"/>
                <a:ext cx="2465002" cy="11278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768506" y="5109175"/>
                <a:ext cx="2813179" cy="112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func>
                        <m:func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fName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func>
                      <m:r>
                        <m:rPr>
                          <m:nor/>
                        </m:rPr>
                        <a:rPr lang="en-GB" sz="440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GB" sz="4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8506" y="5109175"/>
                <a:ext cx="2813179" cy="11278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120591"/>
                <a:ext cx="23159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120591"/>
                <a:ext cx="231596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5" y="5120591"/>
                <a:ext cx="231596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5" y="5120591"/>
                <a:ext cx="231596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4700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827944" y="7731357"/>
                <a:ext cx="13803970" cy="1747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.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6.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⇔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.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6=0</m:t>
                      </m:r>
                    </m:oMath>
                  </m:oMathPara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944" y="7731357"/>
                <a:ext cx="13803970" cy="174740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3034378" y="500057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52512B3B-EACE-4F33-AEE1-FF099B170D8B}"/>
                  </a:ext>
                </a:extLst>
              </p:cNvPr>
              <p:cNvSpPr/>
              <p:nvPr/>
            </p:nvSpPr>
            <p:spPr>
              <a:xfrm>
                <a:off x="2532975" y="9216888"/>
                <a:ext cx="20641596" cy="1174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/>
                <a:r>
                  <a:rPr lang="en-US" sz="4400" kern="0" dirty="0">
                    <a:solidFill>
                      <a:srgbClr val="000000"/>
                    </a:solidFill>
                    <a:latin typeface="+mj-lt"/>
                  </a:rPr>
                  <a:t>Đặt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sz="4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vi-VN" sz="4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vi-VN" sz="4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kumimoji="0" lang="vi-VN" sz="4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kumimoji="0" lang="vi-VN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vi-VN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. Phương</a:t>
                </a:r>
                <a:r>
                  <a:rPr kumimoji="0" lang="en-US" sz="44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 trình </a:t>
                </a:r>
                <a:r>
                  <a:rPr kumimoji="0" lang="en-US" sz="4400" b="0" i="0" u="none" strike="noStrike" kern="0" cap="none" spc="0" normalizeH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đã</a:t>
                </a:r>
                <a:r>
                  <a:rPr kumimoji="0" lang="en-US" sz="44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:r>
                  <a:rPr kumimoji="0" lang="en-US" sz="4400" b="0" i="0" u="none" strike="noStrike" kern="0" cap="none" spc="0" normalizeH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cho</a:t>
                </a:r>
                <a:r>
                  <a:rPr kumimoji="0" lang="en-US" sz="44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:r>
                  <a:rPr kumimoji="0" lang="en-US" sz="4400" b="0" i="0" u="none" strike="noStrike" kern="0" cap="none" spc="0" normalizeH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trở</a:t>
                </a:r>
                <a:r>
                  <a:rPr kumimoji="0" lang="en-US" sz="44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:r>
                  <a:rPr kumimoji="0" lang="en-US" sz="4400" b="0" i="0" u="none" strike="noStrike" kern="0" cap="none" spc="0" normalizeH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thành</a:t>
                </a:r>
                <a:r>
                  <a:rPr kumimoji="0" lang="en-US" sz="44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:r>
                  <a:rPr kumimoji="0" lang="en-US" sz="4400" b="0" i="0" u="none" strike="noStrike" kern="0" cap="none" spc="0" normalizeH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phương</a:t>
                </a:r>
                <a:r>
                  <a:rPr kumimoji="0" lang="en-US" sz="44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 trình</a:t>
                </a:r>
                <a:r>
                  <a:rPr lang="vi-VN" sz="4400" kern="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vi-VN" sz="4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5</m:t>
                    </m:r>
                    <m:r>
                      <a:rPr lang="vi-VN" sz="4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4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6=0</m:t>
                    </m:r>
                  </m:oMath>
                </a14:m>
                <a:r>
                  <a:rPr kumimoji="0" lang="en-US" sz="4400" b="0" i="0" u="none" strike="noStrike" kern="0" cap="none" spc="0" normalizeH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j-lt"/>
                  </a:rPr>
                  <a:t>. </a:t>
                </a: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2512B3B-EACE-4F33-AEE1-FF099B170D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975" y="9216888"/>
                <a:ext cx="20641596" cy="1174617"/>
              </a:xfrm>
              <a:prstGeom prst="rect">
                <a:avLst/>
              </a:prstGeom>
              <a:blipFill>
                <a:blip r:embed="rId10"/>
                <a:stretch>
                  <a:fillRect l="-1211" b="-10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14">
                <a:extLst>
                  <a:ext uri="{FF2B5EF4-FFF2-40B4-BE49-F238E27FC236}">
                    <a16:creationId xmlns="" xmlns:a16="http://schemas.microsoft.com/office/drawing/2014/main" id="{CB9D97FE-CDA1-4D27-9E88-DF4F01FA79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32975" y="10554073"/>
                <a:ext cx="14231025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Phương trình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luôn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2 nghiệm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76" name="TextBox 14">
                <a:extLst>
                  <a:ext uri="{FF2B5EF4-FFF2-40B4-BE49-F238E27FC236}">
                    <a16:creationId xmlns:a16="http://schemas.microsoft.com/office/drawing/2014/main" id="{CB9D97FE-CDA1-4D27-9E88-DF4F01FA7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2975" y="10554073"/>
                <a:ext cx="14231025" cy="769441"/>
              </a:xfrm>
              <a:prstGeom prst="rect">
                <a:avLst/>
              </a:prstGeom>
              <a:blipFill>
                <a:blip r:embed="rId11"/>
                <a:stretch>
                  <a:fillRect l="-1757" t="-15748" b="-362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Object 5">
                <a:extLst>
                  <a:ext uri="{FF2B5EF4-FFF2-40B4-BE49-F238E27FC236}">
                    <a16:creationId xmlns="" xmlns:a16="http://schemas.microsoft.com/office/drawing/2014/main" id="{A764DA01-A618-4E58-801A-F9BFC12C0831}"/>
                  </a:ext>
                </a:extLst>
              </p:cNvPr>
              <p:cNvSpPr txBox="1"/>
              <p:nvPr/>
            </p:nvSpPr>
            <p:spPr bwMode="auto">
              <a:xfrm>
                <a:off x="2714560" y="11642808"/>
                <a:ext cx="13592240" cy="1181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solidFill>
                      <a:srgbClr val="000000"/>
                    </a:solidFill>
                  </a:rPr>
                  <a:t>Khi đó ta </a:t>
                </a:r>
                <a:r>
                  <a:rPr lang="en-US" sz="4400" dirty="0" err="1">
                    <a:solidFill>
                      <a:srgbClr val="000000"/>
                    </a:solidFill>
                  </a:rPr>
                  <a:t>có</a:t>
                </a:r>
                <a:r>
                  <a:rPr lang="en-US" sz="4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6⇔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fName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</m:oMath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Object 5">
                <a:extLst>
                  <a:ext uri="{FF2B5EF4-FFF2-40B4-BE49-F238E27FC236}">
                    <a16:creationId xmlns:a16="http://schemas.microsoft.com/office/drawing/2014/main" id="{A764DA01-A618-4E58-801A-F9BFC12C08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4560" y="11642808"/>
                <a:ext cx="13592240" cy="1181100"/>
              </a:xfrm>
              <a:prstGeom prst="rect">
                <a:avLst/>
              </a:prstGeom>
              <a:blipFill>
                <a:blip r:embed="rId12"/>
                <a:stretch>
                  <a:fillRect l="-1794" b="-108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126E7D75-636A-42C5-AA99-9F03FA49C410}"/>
              </a:ext>
            </a:extLst>
          </p:cNvPr>
          <p:cNvSpPr/>
          <p:nvPr/>
        </p:nvSpPr>
        <p:spPr>
          <a:xfrm>
            <a:off x="10972800" y="10137444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7" grpId="0" animBg="1"/>
      <p:bldP spid="3" grpId="0"/>
      <p:bldP spid="76" grpId="0"/>
      <p:bldP spid="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690282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62515" y="2627319"/>
            <a:ext cx="23391942" cy="389544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53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983200" y="1029439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3200" y="1029439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27113" y="2787022"/>
                <a:ext cx="22565882" cy="8860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latin typeface="+mj-lt"/>
                    <a:ea typeface="Times New Roman" panose="02020603050405020304" pitchFamily="18" charset="0"/>
                  </a:rPr>
                  <a:t>Tìm </a:t>
                </a:r>
                <a:r>
                  <a:rPr lang="en-US" sz="4400" dirty="0" err="1">
                    <a:latin typeface="+mj-lt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+mj-lt"/>
                    <a:ea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+mj-lt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+mj-lt"/>
                    <a:ea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+mj-lt"/>
                    <a:ea typeface="Times New Roman" panose="02020603050405020304" pitchFamily="18" charset="0"/>
                  </a:rPr>
                  <a:t>trình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kumimoji="0" lang="en-US" alt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113" y="2787022"/>
                <a:ext cx="22565882" cy="886012"/>
              </a:xfrm>
              <a:prstGeom prst="rect">
                <a:avLst/>
              </a:prstGeom>
              <a:blipFill>
                <a:blip r:embed="rId4"/>
                <a:stretch>
                  <a:fillRect l="-1080" t="-685" b="-3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88610" y="4011706"/>
                <a:ext cx="5611918" cy="975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+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4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m:rPr>
                          <m:nor/>
                        </m:rPr>
                        <a:rPr lang="pt-BR" sz="480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610" y="4011706"/>
                <a:ext cx="5611918" cy="975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607596" y="3924049"/>
                <a:ext cx="6793327" cy="975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2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7596" y="3924049"/>
                <a:ext cx="6793327" cy="975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396352" y="5268829"/>
                <a:ext cx="6595646" cy="975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4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+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pt-BR" sz="4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48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kumimoji="0" lang="en-GB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52" y="5268829"/>
                <a:ext cx="6595646" cy="975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115800" y="5171914"/>
                <a:ext cx="6793327" cy="975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pt-BR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00" y="5171914"/>
                <a:ext cx="6793327" cy="975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4700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8444"/>
              <a:chOff x="739068" y="1515168"/>
              <a:chExt cx="8177919" cy="96844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14171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975611" y="8545242"/>
                <a:ext cx="16720567" cy="8624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a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611" y="8545242"/>
                <a:ext cx="16720567" cy="862416"/>
              </a:xfrm>
              <a:prstGeom prst="rect">
                <a:avLst/>
              </a:prstGeom>
              <a:blipFill>
                <a:blip r:embed="rId9"/>
                <a:stretch>
                  <a:fillRect l="-1641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=""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6108445" y="9360396"/>
                <a:ext cx="10998302" cy="2850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a:rPr lang="en-US" sz="4400" b="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b="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2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2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fr-FR" sz="4400"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445" y="9360396"/>
                <a:ext cx="10998302" cy="28505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102438" y="38346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6629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6562674"/>
            <a:ext cx="22136901" cy="688528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543185"/>
            <a:ext cx="23391942" cy="389544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53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5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6687800" y="1126816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7800" y="11268164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26405" y="3459521"/>
                <a:ext cx="22501420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8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</a:rPr>
                  <a:t>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pt-BR" sz="48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</a:rPr>
                  <a:t> có hai nghiệm thực phân biệt khi giá trị của tham số </a:t>
                </a:r>
                <a:r>
                  <a:rPr lang="pt-BR" sz="4800" i="1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</a:rPr>
                  <a:t>m</a:t>
                </a:r>
                <a:r>
                  <a:rPr lang="pt-BR" sz="48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</a:rPr>
                  <a:t> là</a:t>
                </a:r>
                <a:endParaRPr lang="en-US" sz="4800" dirty="0">
                  <a:latin typeface="+mj-lt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05" y="3459521"/>
                <a:ext cx="22501420" cy="1586396"/>
              </a:xfrm>
              <a:prstGeom prst="rect">
                <a:avLst/>
              </a:prstGeom>
              <a:blipFill>
                <a:blip r:embed="rId5"/>
                <a:stretch>
                  <a:fillRect l="-1219" t="-7308" r="-1246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17340" y="5071892"/>
                <a:ext cx="458819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pt-BR" sz="48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GB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340" y="5071892"/>
                <a:ext cx="458819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14886" y="4646523"/>
                <a:ext cx="5869824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&lt;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GB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886" y="4646523"/>
                <a:ext cx="5869824" cy="147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451196" y="5071892"/>
                <a:ext cx="326489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48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kumimoji="0" lang="en-US" sz="4800" b="0" i="1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kumimoji="0" lang="en-GB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1196" y="5071892"/>
                <a:ext cx="3264890" cy="830997"/>
              </a:xfrm>
              <a:prstGeom prst="rect">
                <a:avLst/>
              </a:prstGeom>
              <a:blipFill>
                <a:blip r:embed="rId8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382256" y="4696988"/>
                <a:ext cx="380207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2256" y="4696988"/>
                <a:ext cx="3802077" cy="14752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47008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8444"/>
              <a:chOff x="739068" y="1515168"/>
              <a:chExt cx="8177919" cy="968444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14171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800319" y="6709097"/>
                <a:ext cx="16720567" cy="1295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a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.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e>
                      <m:sup>
                        <m:r>
                          <a:rPr lang="pt-BR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pt-BR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.</m:t>
                        </m:r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4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4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(1)</m:t>
                    </m:r>
                  </m:oMath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319" y="6709097"/>
                <a:ext cx="16720567" cy="1295355"/>
              </a:xfrm>
              <a:prstGeom prst="rect">
                <a:avLst/>
              </a:prstGeom>
              <a:blipFill>
                <a:blip r:embed="rId10"/>
                <a:stretch>
                  <a:fillRect l="-1641" b="-8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=""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989741" y="7462902"/>
                <a:ext cx="21369694" cy="1932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8102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 sz="440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Đặ</m:t>
                      </m:r>
                      <m:r>
                        <m:rPr>
                          <m:nor/>
                        </m:rPr>
                        <a:rPr lang="pt-BR" sz="440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pt-BR" sz="440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pt-BR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pt-BR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pt-BR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BR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pt-BR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pt-BR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pt-BR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0" i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 đã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ở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vi-VN" sz="4400" kern="0" dirty="0">
                          <a:solidFill>
                            <a:srgbClr val="000000"/>
                          </a:solidFill>
                        </a:rPr>
                        <m:t> </m:t>
                      </m:r>
                      <m:sSup>
                        <m:sSupPr>
                          <m:ctrlPr>
                            <a:rPr lang="vi-VN" sz="4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vi-VN" sz="44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4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sz="44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vi-VN" sz="44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44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400" b="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(2)</m:t>
                      </m:r>
                      <m:r>
                        <m:rPr>
                          <m:nor/>
                        </m:rPr>
                        <a:rPr lang="en-US" sz="4400" kern="0" dirty="0">
                          <a:solidFill>
                            <a:sysClr val="windowText" lastClr="000000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741" y="7462902"/>
                <a:ext cx="21369694" cy="19323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210179" y="488169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378232C-226C-4F43-A98C-07B25A506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72B75093-339C-401E-BB6E-8520EE140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8194" y="-852219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55B0E629-4ACC-4CFE-A462-3C9C35BA3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92958"/>
              </p:ext>
            </p:extLst>
          </p:nvPr>
        </p:nvGraphicFramePr>
        <p:xfrm>
          <a:off x="3038194" y="-852219"/>
          <a:ext cx="1762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1752600" imgH="711200" progId="Equation.DSMT4">
                  <p:embed/>
                </p:oleObj>
              </mc:Choice>
              <mc:Fallback>
                <p:oleObj name="Equation" r:id="rId12" imgW="17526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194" y="-852219"/>
                        <a:ext cx="1762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C6196A17-BA7A-44C8-BF09-70227EB14F5E}"/>
                  </a:ext>
                </a:extLst>
              </p:cNvPr>
              <p:cNvSpPr/>
              <p:nvPr/>
            </p:nvSpPr>
            <p:spPr>
              <a:xfrm>
                <a:off x="2047037" y="9189762"/>
                <a:ext cx="20860156" cy="1603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810260" algn="l"/>
                  </a:tabLst>
                </a:pPr>
                <a14:m>
                  <m:oMath xmlns:m="http://schemas.openxmlformats.org/officeDocument/2006/math">
                    <m:r>
                      <a:rPr lang="nl-NL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1)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có hai nghiệm phân biệt khi và chỉ khi </a:t>
                </a:r>
                <a14:m>
                  <m:oMath xmlns:m="http://schemas.openxmlformats.org/officeDocument/2006/math">
                    <m:r>
                      <a:rPr lang="nl-NL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2)</m:t>
                    </m:r>
                  </m:oMath>
                </a14:m>
                <a:r>
                  <a:rPr lang="nl-NL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có hai nghiệm dương phân biệt, điều đó tương đương với </a:t>
                </a:r>
                <a:endParaRPr lang="en-US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6196A17-BA7A-44C8-BF09-70227EB14F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037" y="9189762"/>
                <a:ext cx="20860156" cy="1603965"/>
              </a:xfrm>
              <a:prstGeom prst="rect">
                <a:avLst/>
              </a:prstGeom>
              <a:blipFill>
                <a:blip r:embed="rId14"/>
                <a:stretch>
                  <a:fillRect l="-1198" t="-4563" r="-1169" b="-17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FA7A49AE-2D69-4386-891D-F01BBDD12325}"/>
                  </a:ext>
                </a:extLst>
              </p:cNvPr>
              <p:cNvSpPr/>
              <p:nvPr/>
            </p:nvSpPr>
            <p:spPr>
              <a:xfrm>
                <a:off x="6400800" y="10120684"/>
                <a:ext cx="9571595" cy="3283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eqAr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1−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</m:eqAr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⇔0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A7A49AE-2D69-4386-891D-F01BBDD123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10120684"/>
                <a:ext cx="9571595" cy="328391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40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49" grpId="0" animBg="1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2402234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ÕI</a:t>
              </a:r>
              <a:endParaRPr lang="en-US" sz="6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98437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 PHƯƠNG TRÌNH MŨ CƠ BẢN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859908" y="4117642"/>
                <a:ext cx="822960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&lt;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1</m:t>
                          </m:r>
                        </m:e>
                      </m:d>
                    </m:oMath>
                  </m:oMathPara>
                </a14:m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908" y="4117642"/>
                <a:ext cx="8229600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="" xmlns:a16="http://schemas.microsoft.com/office/drawing/2014/main" id="{D5FDE97F-1E59-4CD0-8974-3EA8117FB60E}"/>
                  </a:ext>
                </a:extLst>
              </p:cNvPr>
              <p:cNvSpPr/>
              <p:nvPr/>
            </p:nvSpPr>
            <p:spPr>
              <a:xfrm>
                <a:off x="1143000" y="5384967"/>
                <a:ext cx="10866333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 defTabSz="914400" eaLnBrk="1" hangingPunct="1">
                  <a:spcBef>
                    <a:spcPct val="50000"/>
                  </a:spcBef>
                </a:pPr>
                <a:r>
                  <a:rPr kumimoji="0" lang="fr-FR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  <a:sym typeface="Wingdings 2" panose="05020102010507070707" pitchFamily="18" charset="2"/>
                  </a:rPr>
                  <a:t> </a:t>
                </a:r>
                <a:r>
                  <a:rPr lang="en-US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≤0</m:t>
                    </m:r>
                    <m:r>
                      <m:rPr>
                        <m:nor/>
                      </m:rPr>
                      <a:rPr lang="en-US" sz="4800" b="1">
                        <a:solidFill>
                          <a:srgbClr val="000000"/>
                        </a:solidFill>
                        <a:latin typeface="+mj-lt"/>
                        <a:cs typeface="Arial" panose="020B0604020202020204" pitchFamily="34" charset="0"/>
                      </a:rPr>
                      <m:t>:   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vi-VN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ươ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ô 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nghi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ệ</m:t>
                    </m:r>
                    <m:r>
                      <m:rPr>
                        <m:nor/>
                      </m:rPr>
                      <a:rPr lang="en-US" altLang="en-US" sz="4800" b="1" dirty="0">
                        <a:solidFill>
                          <a:prstClr val="black"/>
                        </a:solidFill>
                        <a:latin typeface="+mj-lt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endParaRPr lang="en-US" altLang="en-US" sz="4800" b="1" dirty="0">
                  <a:solidFill>
                    <a:prstClr val="black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FDE97F-1E59-4CD0-8974-3EA8117FB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5384967"/>
                <a:ext cx="10866333" cy="830997"/>
              </a:xfrm>
              <a:prstGeom prst="rect">
                <a:avLst/>
              </a:prstGeom>
              <a:blipFill>
                <a:blip r:embed="rId4"/>
                <a:stretch>
                  <a:fillRect l="-2301" t="-16058" b="-3795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id="{8F3F369D-F8DD-4F7D-B143-F5BAD7C457DF}"/>
                  </a:ext>
                </a:extLst>
              </p:cNvPr>
              <p:cNvSpPr/>
              <p:nvPr/>
            </p:nvSpPr>
            <p:spPr>
              <a:xfrm>
                <a:off x="1192366" y="6526624"/>
                <a:ext cx="11033199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kumimoji="0" lang="fr-FR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sym typeface="Wingdings 2" panose="05020102010507070707" pitchFamily="18" charset="2"/>
                  </a:rPr>
                  <a:t> </a:t>
                </a:r>
                <a:r>
                  <a:rPr lang="en-US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: </a:t>
                </a:r>
                <a:r>
                  <a:rPr lang="en-US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Ph</a:t>
                </a:r>
                <a:r>
                  <a:rPr lang="vi-VN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ươ</a:t>
                </a:r>
                <a:r>
                  <a:rPr lang="en-US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g </a:t>
                </a:r>
                <a:r>
                  <a:rPr lang="en-US" altLang="en-US" sz="4800" b="1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trình</a:t>
                </a:r>
                <a:r>
                  <a:rPr lang="en-US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altLang="en-US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altLang="en-US" sz="48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 smtClean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4800" b="1" dirty="0" smtClean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2366" y="6526624"/>
                <a:ext cx="11033199" cy="1569660"/>
              </a:xfrm>
              <a:prstGeom prst="rect">
                <a:avLst/>
              </a:prstGeom>
              <a:blipFill rotWithShape="0">
                <a:blip r:embed="rId5"/>
                <a:stretch>
                  <a:fillRect l="-2541" t="-9728" b="-202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=""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1143000" y="8141114"/>
                <a:ext cx="11033199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en-US" altLang="en-US" sz="48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đồ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thị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số 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d>
                      <m:dPr>
                        <m:ctrlP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&lt;</m:t>
                        </m:r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1</m:t>
                        </m:r>
                      </m:e>
                    </m:d>
                  </m:oMath>
                </a14:m>
                <a:endParaRPr kumimoji="0" lang="vi-VN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8141114"/>
                <a:ext cx="11033199" cy="830997"/>
              </a:xfrm>
              <a:prstGeom prst="rect">
                <a:avLst/>
              </a:prstGeom>
              <a:blipFill>
                <a:blip r:embed="rId6"/>
                <a:stretch>
                  <a:fillRect l="-2543" t="-16058" b="-3795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5">
            <a:extLst>
              <a:ext uri="{FF2B5EF4-FFF2-40B4-BE49-F238E27FC236}">
                <a16:creationId xmlns="" xmlns:a16="http://schemas.microsoft.com/office/drawing/2014/main" id="{8F5F76BB-B691-46A3-A028-713F1851C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2114" y="2482824"/>
            <a:ext cx="6019800" cy="4866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8" name="Straight Connector 77">
            <a:extLst>
              <a:ext uri="{FF2B5EF4-FFF2-40B4-BE49-F238E27FC236}">
                <a16:creationId xmlns="" xmlns:a16="http://schemas.microsoft.com/office/drawing/2014/main" id="{4B960610-03A4-40FA-B4F5-3BB7AA608394}"/>
              </a:ext>
            </a:extLst>
          </p:cNvPr>
          <p:cNvCxnSpPr>
            <a:cxnSpLocks/>
          </p:cNvCxnSpPr>
          <p:nvPr/>
        </p:nvCxnSpPr>
        <p:spPr>
          <a:xfrm>
            <a:off x="16971664" y="3182605"/>
            <a:ext cx="5390494" cy="0"/>
          </a:xfrm>
          <a:prstGeom prst="line">
            <a:avLst/>
          </a:prstGeom>
          <a:noFill/>
          <a:ln w="63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pic>
        <p:nvPicPr>
          <p:cNvPr id="80" name="Picture 4">
            <a:extLst>
              <a:ext uri="{FF2B5EF4-FFF2-40B4-BE49-F238E27FC236}">
                <a16:creationId xmlns="" xmlns:a16="http://schemas.microsoft.com/office/drawing/2014/main" id="{0C42883C-870B-4B78-9D14-E67A1E25C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2114" y="7722063"/>
            <a:ext cx="6019800" cy="5630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" name="Straight Connector 80">
            <a:extLst>
              <a:ext uri="{FF2B5EF4-FFF2-40B4-BE49-F238E27FC236}">
                <a16:creationId xmlns="" xmlns:a16="http://schemas.microsoft.com/office/drawing/2014/main" id="{5F1A2C4E-7F0B-40D8-8626-89B37C288754}"/>
              </a:ext>
            </a:extLst>
          </p:cNvPr>
          <p:cNvCxnSpPr/>
          <p:nvPr/>
        </p:nvCxnSpPr>
        <p:spPr>
          <a:xfrm>
            <a:off x="16531638" y="8401513"/>
            <a:ext cx="5865446" cy="0"/>
          </a:xfrm>
          <a:prstGeom prst="line">
            <a:avLst/>
          </a:prstGeom>
          <a:noFill/>
          <a:ln w="63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cxnSp>
        <p:nvCxnSpPr>
          <p:cNvPr id="82" name="Straight Connector 81">
            <a:extLst>
              <a:ext uri="{FF2B5EF4-FFF2-40B4-BE49-F238E27FC236}">
                <a16:creationId xmlns="" xmlns:a16="http://schemas.microsoft.com/office/drawing/2014/main" id="{43AA43F1-090E-4A17-8F34-8585C1CACB38}"/>
              </a:ext>
            </a:extLst>
          </p:cNvPr>
          <p:cNvCxnSpPr>
            <a:cxnSpLocks/>
          </p:cNvCxnSpPr>
          <p:nvPr/>
        </p:nvCxnSpPr>
        <p:spPr>
          <a:xfrm>
            <a:off x="17472212" y="8401512"/>
            <a:ext cx="0" cy="3485687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Dot"/>
            <a:miter lim="800000"/>
          </a:ln>
          <a:effectLst/>
        </p:spPr>
      </p:cxnSp>
      <p:cxnSp>
        <p:nvCxnSpPr>
          <p:cNvPr id="83" name="Straight Connector 82">
            <a:extLst>
              <a:ext uri="{FF2B5EF4-FFF2-40B4-BE49-F238E27FC236}">
                <a16:creationId xmlns="" xmlns:a16="http://schemas.microsoft.com/office/drawing/2014/main" id="{6AD55B0B-69A3-4513-94E9-02229B55B944}"/>
              </a:ext>
            </a:extLst>
          </p:cNvPr>
          <p:cNvCxnSpPr>
            <a:cxnSpLocks/>
          </p:cNvCxnSpPr>
          <p:nvPr/>
        </p:nvCxnSpPr>
        <p:spPr>
          <a:xfrm>
            <a:off x="20856388" y="3182605"/>
            <a:ext cx="0" cy="2721466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dashDot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Đối tượng 43019">
                <a:extLst>
                  <a:ext uri="{FF2B5EF4-FFF2-40B4-BE49-F238E27FC236}">
                    <a16:creationId xmlns="" xmlns:a16="http://schemas.microsoft.com/office/drawing/2014/main" id="{85EFC5B5-C2D1-4881-972E-170B46E51F56}"/>
                  </a:ext>
                </a:extLst>
              </p:cNvPr>
              <p:cNvSpPr txBox="1"/>
              <p:nvPr/>
            </p:nvSpPr>
            <p:spPr bwMode="auto">
              <a:xfrm>
                <a:off x="14418496" y="2448391"/>
                <a:ext cx="2135850" cy="8309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6" name="Đối tượng 43019">
                <a:extLst>
                  <a:ext uri="{FF2B5EF4-FFF2-40B4-BE49-F238E27FC236}">
                    <a16:creationId xmlns:a16="http://schemas.microsoft.com/office/drawing/2014/main" id="{85EFC5B5-C2D1-4881-972E-170B46E51F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18496" y="2448391"/>
                <a:ext cx="2135850" cy="8309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Đối tượng 43019">
                <a:extLst>
                  <a:ext uri="{FF2B5EF4-FFF2-40B4-BE49-F238E27FC236}">
                    <a16:creationId xmlns="" xmlns:a16="http://schemas.microsoft.com/office/drawing/2014/main" id="{0531D036-F308-4437-8A8E-53A0A0006614}"/>
                  </a:ext>
                </a:extLst>
              </p:cNvPr>
              <p:cNvSpPr txBox="1"/>
              <p:nvPr/>
            </p:nvSpPr>
            <p:spPr bwMode="auto">
              <a:xfrm>
                <a:off x="13888663" y="7986014"/>
                <a:ext cx="3078519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7" name="Đối tượng 43019">
                <a:extLst>
                  <a:ext uri="{FF2B5EF4-FFF2-40B4-BE49-F238E27FC236}">
                    <a16:creationId xmlns:a16="http://schemas.microsoft.com/office/drawing/2014/main" id="{0531D036-F308-4437-8A8E-53A0A00066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88663" y="7986014"/>
                <a:ext cx="3078519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id="{BE3EEA33-48F3-484D-B6C6-E7BE29FB4487}"/>
                  </a:ext>
                </a:extLst>
              </p:cNvPr>
              <p:cNvSpPr/>
              <p:nvPr/>
            </p:nvSpPr>
            <p:spPr>
              <a:xfrm>
                <a:off x="1143000" y="9863190"/>
                <a:ext cx="14142948" cy="8810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800" dirty="0">
                    <a:solidFill>
                      <a:prstClr val="black"/>
                    </a:solidFill>
                    <a:sym typeface="Wingdings 2" panose="05020102010507070707" pitchFamily="18" charset="2"/>
                  </a:rPr>
                  <a:t> </a:t>
                </a:r>
                <a:r>
                  <a:rPr lang="en-US" altLang="en-US" sz="4800" b="1" dirty="0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Mở </a:t>
                </a:r>
                <a:r>
                  <a:rPr lang="en-US" altLang="en-US" sz="4800" b="1" dirty="0" err="1">
                    <a:solidFill>
                      <a:srgbClr val="FF0000"/>
                    </a:solidFill>
                    <a:latin typeface="+mj-lt"/>
                    <a:cs typeface="Times New Roman" panose="02020603050405020304" pitchFamily="18" charset="0"/>
                  </a:rPr>
                  <a:t>rộng</a:t>
                </a:r>
                <a:r>
                  <a:rPr lang="en-US" altLang="en-US" sz="4800" b="1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:  </a:t>
                </a:r>
                <a:r>
                  <a:rPr lang="en-US" altLang="en-US" sz="480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Với  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:</m:t>
                    </m:r>
                    <m:sSup>
                      <m:sSupPr>
                        <m:ctrlP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8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4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vi-VN" sz="4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vi-VN" sz="48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BE3EEA33-48F3-484D-B6C6-E7BE29FB4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863190"/>
                <a:ext cx="14142948" cy="881010"/>
              </a:xfrm>
              <a:prstGeom prst="rect">
                <a:avLst/>
              </a:prstGeom>
              <a:blipFill>
                <a:blip r:embed="rId11"/>
                <a:stretch>
                  <a:fillRect l="-1983" t="-11034" b="-36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="" xmlns:a16="http://schemas.microsoft.com/office/drawing/2014/main" id="{BE3EEA33-48F3-484D-B6C6-E7BE29FB4487}"/>
                  </a:ext>
                </a:extLst>
              </p:cNvPr>
              <p:cNvSpPr/>
              <p:nvPr/>
            </p:nvSpPr>
            <p:spPr>
              <a:xfrm>
                <a:off x="3581400" y="7249472"/>
                <a:ext cx="336987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vi-VN" sz="4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8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vi-VN" sz="4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E3EEA33-48F3-484D-B6C6-E7BE29FB4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7249472"/>
                <a:ext cx="3369877" cy="83099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200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53" grpId="0"/>
      <p:bldP spid="54" grpId="0"/>
      <p:bldP spid="86" grpId="0"/>
      <p:bldP spid="87" grpId="0"/>
      <p:bldP spid="27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445331" y="3059813"/>
                <a:ext cx="24059856" cy="1806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Giải </a:t>
                </a:r>
                <a:r>
                  <a:rPr lang="en-US" altLang="en-US" sz="4400" dirty="0" err="1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các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ph</a:t>
                </a:r>
                <a:r>
                  <a:rPr lang="vi-VN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ươ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ng </a:t>
                </a:r>
                <a:r>
                  <a:rPr lang="en-US" altLang="en-US" sz="4400" dirty="0" err="1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trình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sau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:</a:t>
                </a:r>
                <a:r>
                  <a:rPr lang="yo-NG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endParaRPr lang="en-US" sz="4400" dirty="0">
                  <a:solidFill>
                    <a:schemeClr val="tx1"/>
                  </a:solidFill>
                  <a:latin typeface="+mj-lt"/>
                  <a:cs typeface="Arial" panose="020B0604020202020204" pitchFamily="34" charset="0"/>
                </a:endParaRP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.</a:t>
                </a:r>
                <a:r>
                  <a:rPr lang="yo-NG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latin typeface="+mj-lt"/>
                    <a:cs typeface="Arial" panose="020B0604020202020204" pitchFamily="34" charset="0"/>
                  </a:rPr>
                  <a:t>                                 </a:t>
                </a:r>
                <a:r>
                  <a:rPr 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b</a:t>
                </a:r>
                <a:r>
                  <a:rPr lang="yo-NG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7</m:t>
                    </m:r>
                  </m:oMath>
                </a14:m>
                <a:r>
                  <a:rPr lang="yo-NG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. </a:t>
                </a:r>
                <a:r>
                  <a:rPr lang="en-US" sz="4400" dirty="0">
                    <a:latin typeface="+mj-lt"/>
                    <a:cs typeface="Arial" panose="020B0604020202020204" pitchFamily="34" charset="0"/>
                  </a:rPr>
                  <a:t>                                         </a:t>
                </a:r>
                <a:r>
                  <a:rPr 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c</a:t>
                </a:r>
                <a:r>
                  <a:rPr lang="yo-NG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sSup>
                          <m:sSup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1" y="3059813"/>
                <a:ext cx="24059856" cy="1806328"/>
              </a:xfrm>
              <a:prstGeom prst="rect">
                <a:avLst/>
              </a:prstGeom>
              <a:blipFill>
                <a:blip r:embed="rId3"/>
                <a:stretch>
                  <a:fillRect l="-1013" t="-7770" b="-1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VÍ DỤ 1: 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418436" y="5334000"/>
            <a:ext cx="22736076" cy="7809715"/>
            <a:chOff x="1205494" y="6947472"/>
            <a:chExt cx="22139783" cy="8937003"/>
          </a:xfrm>
        </p:grpSpPr>
        <p:sp>
          <p:nvSpPr>
            <p:cNvPr id="21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8705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043098" y="6509518"/>
                <a:ext cx="1191090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      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Ph</a:t>
                </a:r>
                <a:r>
                  <a:rPr lang="vi-VN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ươ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ng </a:t>
                </a:r>
                <a:r>
                  <a:rPr lang="en-US" altLang="en-US" sz="4400" dirty="0" err="1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trình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vô</a:t>
                </a:r>
                <a:r>
                  <a:rPr lang="en-US" altLang="en-US" sz="4400" dirty="0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altLang="en-US" sz="4400" dirty="0" err="1">
                    <a:solidFill>
                      <a:schemeClr val="tx1"/>
                    </a:solidFill>
                    <a:latin typeface="+mj-lt"/>
                    <a:cs typeface="Arial" panose="020B0604020202020204" pitchFamily="34" charset="0"/>
                  </a:rPr>
                  <a:t>nghiệm</a:t>
                </a:r>
                <a:endParaRPr lang="en-US" sz="4400" dirty="0">
                  <a:solidFill>
                    <a:schemeClr val="tx1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098" y="6509518"/>
                <a:ext cx="11910902" cy="769441"/>
              </a:xfrm>
              <a:prstGeom prst="rect">
                <a:avLst/>
              </a:prstGeom>
              <a:blipFill>
                <a:blip r:embed="rId4"/>
                <a:stretch>
                  <a:fillRect t="-1904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943854" y="7720183"/>
                <a:ext cx="1012560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latin typeface="+mj-lt"/>
                    <a:cs typeface="Arial" panose="020B0604020202020204" pitchFamily="34" charset="0"/>
                  </a:rPr>
                  <a:t>b</a:t>
                </a:r>
                <a:r>
                  <a:rPr lang="yo-NG" sz="4400" dirty="0">
                    <a:latin typeface="+mj-lt"/>
                    <a:cs typeface="Arial" panose="020B0604020202020204" pitchFamily="34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4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7⇔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⇔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vi-VN" sz="44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54" y="7720183"/>
                <a:ext cx="10125609" cy="769441"/>
              </a:xfrm>
              <a:prstGeom prst="rect">
                <a:avLst/>
              </a:prstGeom>
              <a:blipFill>
                <a:blip r:embed="rId5"/>
                <a:stretch>
                  <a:fillRect l="-2468"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920662" y="9045273"/>
                <a:ext cx="14081338" cy="1133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latin typeface="+mj-lt"/>
                    <a:cs typeface="Arial" panose="020B0604020202020204" pitchFamily="34" charset="0"/>
                  </a:rPr>
                  <a:t>c</a:t>
                </a:r>
                <a:r>
                  <a:rPr lang="yo-NG" sz="4400" dirty="0">
                    <a:latin typeface="+mj-lt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sSup>
                          <m:sSup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⇔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fName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func>
                  </m:oMath>
                </a14:m>
                <a:endParaRPr lang="vi-VN" sz="44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662" y="9045273"/>
                <a:ext cx="14081338" cy="1133772"/>
              </a:xfrm>
              <a:prstGeom prst="rect">
                <a:avLst/>
              </a:prstGeom>
              <a:blipFill>
                <a:blip r:embed="rId6"/>
                <a:stretch>
                  <a:fillRect l="-173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5">
                <a:extLst>
                  <a:ext uri="{FF2B5EF4-FFF2-40B4-BE49-F238E27FC236}">
                    <a16:creationId xmlns="" xmlns:a16="http://schemas.microsoft.com/office/drawing/2014/main" id="{40D8837C-125E-46AA-B5C3-6FAD6D09DE2D}"/>
                  </a:ext>
                </a:extLst>
              </p:cNvPr>
              <p:cNvSpPr txBox="1"/>
              <p:nvPr/>
            </p:nvSpPr>
            <p:spPr bwMode="auto">
              <a:xfrm>
                <a:off x="5157589" y="10234914"/>
                <a:ext cx="4070339" cy="10073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Object 5">
                <a:extLst>
                  <a:ext uri="{FF2B5EF4-FFF2-40B4-BE49-F238E27FC236}">
                    <a16:creationId xmlns:a16="http://schemas.microsoft.com/office/drawing/2014/main" id="{40D8837C-125E-46AA-B5C3-6FAD6D09D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7589" y="10234914"/>
                <a:ext cx="4070339" cy="1007391"/>
              </a:xfrm>
              <a:prstGeom prst="rect">
                <a:avLst/>
              </a:prstGeom>
              <a:blipFill>
                <a:blip r:embed="rId7"/>
                <a:stretch>
                  <a:fillRect b="-303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5">
                <a:extLst>
                  <a:ext uri="{FF2B5EF4-FFF2-40B4-BE49-F238E27FC236}">
                    <a16:creationId xmlns="" xmlns:a16="http://schemas.microsoft.com/office/drawing/2014/main" id="{E64D63DD-4B83-46BC-8CEE-E9DE4FC03CF2}"/>
                  </a:ext>
                </a:extLst>
              </p:cNvPr>
              <p:cNvSpPr txBox="1"/>
              <p:nvPr/>
            </p:nvSpPr>
            <p:spPr bwMode="auto">
              <a:xfrm>
                <a:off x="5157589" y="11783922"/>
                <a:ext cx="7018954" cy="12460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hoặc 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vi-VN" sz="4400" dirty="0">
                  <a:solidFill>
                    <a:prstClr val="black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Object 5">
                <a:extLst>
                  <a:ext uri="{FF2B5EF4-FFF2-40B4-BE49-F238E27FC236}">
                    <a16:creationId xmlns:a16="http://schemas.microsoft.com/office/drawing/2014/main" id="{E64D63DD-4B83-46BC-8CEE-E9DE4FC03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7589" y="11783922"/>
                <a:ext cx="7018954" cy="12460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34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6"/>
            <a:chOff x="7459670" y="7543799"/>
            <a:chExt cx="20011304" cy="907315"/>
          </a:xfrm>
        </p:grpSpPr>
        <p:sp>
          <p:nvSpPr>
            <p:cNvPr id="44" name="TextBox 43"/>
            <p:cNvSpPr txBox="1"/>
            <p:nvPr/>
          </p:nvSpPr>
          <p:spPr>
            <a:xfrm>
              <a:off x="8993185" y="7620008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5" y="2964801"/>
            <a:ext cx="15482585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fr-FR" sz="4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GIẢI MỘT SỐ 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MŨ </a:t>
            </a:r>
            <a:r>
              <a:rPr lang="fr-FR" sz="4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GIẢN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3F61E06C-9737-4B43-B73C-DD354EA98972}"/>
              </a:ext>
            </a:extLst>
          </p:cNvPr>
          <p:cNvSpPr/>
          <p:nvPr/>
        </p:nvSpPr>
        <p:spPr>
          <a:xfrm>
            <a:off x="1539457" y="3997511"/>
            <a:ext cx="72997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4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EDDD1A2F-A933-4B8B-A875-7AF7927B89C3}"/>
              </a:ext>
            </a:extLst>
          </p:cNvPr>
          <p:cNvSpPr/>
          <p:nvPr/>
        </p:nvSpPr>
        <p:spPr>
          <a:xfrm>
            <a:off x="2362200" y="5257800"/>
            <a:ext cx="1086633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lvl="0" defTabSz="914400" eaLnBrk="1" hangingPunct="1">
              <a:spcBef>
                <a:spcPct val="50000"/>
              </a:spcBef>
            </a:pPr>
            <a:r>
              <a:rPr kumimoji="0" lang="fr-FR" sz="4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 Biến</a:t>
            </a:r>
            <a:r>
              <a:rPr kumimoji="0" lang="fr-FR" sz="4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 </a:t>
            </a:r>
            <a:r>
              <a:rPr kumimoji="0" lang="fr-FR" sz="4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đổi</a:t>
            </a:r>
            <a:r>
              <a:rPr kumimoji="0" lang="fr-FR" sz="4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 </a:t>
            </a:r>
            <a:r>
              <a:rPr kumimoji="0" lang="fr-FR" sz="4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phương</a:t>
            </a:r>
            <a:r>
              <a:rPr kumimoji="0" lang="fr-FR" sz="4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 </a:t>
            </a:r>
            <a:r>
              <a:rPr kumimoji="0" lang="fr-FR" sz="4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trình</a:t>
            </a:r>
            <a:r>
              <a:rPr kumimoji="0" lang="fr-FR" sz="4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 đã </a:t>
            </a:r>
            <a:r>
              <a:rPr kumimoji="0" lang="fr-FR" sz="4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cho</a:t>
            </a:r>
            <a:r>
              <a:rPr kumimoji="0" lang="fr-FR" sz="4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 </a:t>
            </a:r>
            <a:r>
              <a:rPr kumimoji="0" lang="fr-FR" sz="4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về</a:t>
            </a:r>
            <a:r>
              <a:rPr kumimoji="0" lang="fr-FR" sz="44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 </a:t>
            </a:r>
            <a:r>
              <a:rPr kumimoji="0" lang="fr-FR" sz="44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sym typeface="Wingdings 2" panose="05020102010507070707" pitchFamily="18" charset="2"/>
              </a:rPr>
              <a:t>dạng</a:t>
            </a:r>
            <a:endParaRPr lang="en-US" altLang="en-US" sz="4800" dirty="0">
              <a:solidFill>
                <a:prstClr val="black"/>
              </a:solidFill>
              <a:latin typeface="+mj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Đối tượng 2">
                <a:extLst>
                  <a:ext uri="{FF2B5EF4-FFF2-40B4-BE49-F238E27FC236}">
                    <a16:creationId xmlns="" xmlns:a16="http://schemas.microsoft.com/office/drawing/2014/main" id="{A78763FA-BAE9-460F-8277-BB549356DEAF}"/>
                  </a:ext>
                </a:extLst>
              </p:cNvPr>
              <p:cNvSpPr txBox="1"/>
              <p:nvPr/>
            </p:nvSpPr>
            <p:spPr bwMode="auto">
              <a:xfrm>
                <a:off x="4419600" y="6544983"/>
                <a:ext cx="12725400" cy="8618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1)⇔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Đối tượng 2">
                <a:extLst>
                  <a:ext uri="{FF2B5EF4-FFF2-40B4-BE49-F238E27FC236}">
                    <a16:creationId xmlns:a16="http://schemas.microsoft.com/office/drawing/2014/main" id="{A78763FA-BAE9-460F-8277-BB549356D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600" y="6544983"/>
                <a:ext cx="12725400" cy="8618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990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692192" y="3142657"/>
                <a:ext cx="24059856" cy="1901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Giải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ph</a:t>
                </a:r>
                <a:r>
                  <a:rPr kumimoji="0" lang="vi-VN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ươ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ng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trình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: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anose="020B0604020202020204" pitchFamily="34" charset="0"/>
                </a:endParaRPr>
              </a:p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5</m:t>
                        </m:r>
                      </m:sup>
                    </m:sSup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.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                    b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)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2</m:t>
                            </m:r>
                            <m: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sup>
                    </m:sSup>
                    <m:r>
                      <a:rPr lang="vi-VN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. 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                 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c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)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)(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=0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192" y="3142657"/>
                <a:ext cx="24059856" cy="1901354"/>
              </a:xfrm>
              <a:prstGeom prst="rect">
                <a:avLst/>
              </a:prstGeom>
              <a:blipFill>
                <a:blip r:embed="rId3"/>
                <a:stretch>
                  <a:fillRect l="-1039" t="-7395" b="-7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 DỤ 2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445331" y="5280995"/>
            <a:ext cx="22736076" cy="7809715"/>
            <a:chOff x="1205494" y="6947472"/>
            <a:chExt cx="22139783" cy="8937003"/>
          </a:xfrm>
        </p:grpSpPr>
        <p:sp>
          <p:nvSpPr>
            <p:cNvPr id="21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8705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228600" y="6509518"/>
                <a:ext cx="5205302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5</m:t>
                        </m:r>
                      </m:sup>
                    </m:sSup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509518"/>
                <a:ext cx="5205302" cy="1070358"/>
              </a:xfrm>
              <a:prstGeom prst="rect">
                <a:avLst/>
              </a:prstGeom>
              <a:blipFill>
                <a:blip r:embed="rId4"/>
                <a:stretch>
                  <a:fillRect b="-13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=""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1095741" y="7904256"/>
                <a:ext cx="12076945" cy="887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b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)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2</m:t>
                            </m:r>
                            <m: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sup>
                    </m:sSup>
                    <m:r>
                      <a:rPr lang="vi-VN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,2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vi-VN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−2</m:t>
                            </m:r>
                            <m: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vi-VN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741" y="7904256"/>
                <a:ext cx="12076945" cy="887102"/>
              </a:xfrm>
              <a:prstGeom prst="rect">
                <a:avLst/>
              </a:prstGeom>
              <a:blipFill>
                <a:blip r:embed="rId5"/>
                <a:stretch>
                  <a:fillRect l="-2070" t="-690" b="-3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112417" y="11407238"/>
                <a:ext cx="72482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c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)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3)(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)=0</m:t>
                    </m:r>
                  </m:oMath>
                </a14:m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417" y="11407238"/>
                <a:ext cx="7248265" cy="784767"/>
              </a:xfrm>
              <a:prstGeom prst="rect">
                <a:avLst/>
              </a:prstGeom>
              <a:blipFill>
                <a:blip r:embed="rId6"/>
                <a:stretch>
                  <a:fillRect l="-3361" t="-13178" b="-3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5600B184-661C-4C5A-A321-CC31FB0A7B6F}"/>
                  </a:ext>
                </a:extLst>
              </p:cNvPr>
              <p:cNvSpPr/>
              <p:nvPr/>
            </p:nvSpPr>
            <p:spPr>
              <a:xfrm>
                <a:off x="5135982" y="6739587"/>
                <a:ext cx="4585293" cy="777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600B184-661C-4C5A-A321-CC31FB0A7B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982" y="6739587"/>
                <a:ext cx="4585293" cy="7771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A9E7CAFC-50BF-4771-A726-7FF0986887F9}"/>
                  </a:ext>
                </a:extLst>
              </p:cNvPr>
              <p:cNvSpPr/>
              <p:nvPr/>
            </p:nvSpPr>
            <p:spPr>
              <a:xfrm>
                <a:off x="9801189" y="6810435"/>
                <a:ext cx="51259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2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4=−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9E7CAFC-50BF-4771-A726-7FF0986887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1189" y="6810435"/>
                <a:ext cx="512595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AD0630A9-2638-4A76-9164-8D6A01113098}"/>
                  </a:ext>
                </a:extLst>
              </p:cNvPr>
              <p:cNvSpPr/>
              <p:nvPr/>
            </p:nvSpPr>
            <p:spPr>
              <a:xfrm>
                <a:off x="15007058" y="6906278"/>
                <a:ext cx="28391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D0630A9-2638-4A76-9164-8D6A011130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7058" y="6906278"/>
                <a:ext cx="2839111" cy="769441"/>
              </a:xfrm>
              <a:prstGeom prst="rect">
                <a:avLst/>
              </a:prstGeom>
              <a:blipFill>
                <a:blip r:embed="rId9"/>
                <a:stretch>
                  <a:fillRect t="-15079" r="-7725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BD4302EE-4A20-43AE-9278-2BBFBB9AB2EC}"/>
                  </a:ext>
                </a:extLst>
              </p:cNvPr>
              <p:cNvSpPr/>
              <p:nvPr/>
            </p:nvSpPr>
            <p:spPr>
              <a:xfrm>
                <a:off x="12467634" y="7942279"/>
                <a:ext cx="5387500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4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vi-VN" sz="44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kumimoji="0" lang="vi-VN" sz="44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kumimoji="0" lang="vi-VN" sz="4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vi-VN" sz="44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D4302EE-4A20-43AE-9278-2BBFBB9AB2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7634" y="7942279"/>
                <a:ext cx="5387500" cy="8490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A910792D-2809-4DC8-B526-1B0AE147C9A8}"/>
                  </a:ext>
                </a:extLst>
              </p:cNvPr>
              <p:cNvSpPr/>
              <p:nvPr/>
            </p:nvSpPr>
            <p:spPr>
              <a:xfrm>
                <a:off x="12454187" y="8687018"/>
                <a:ext cx="6930423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44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vi-VN" sz="44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vi-VN" sz="44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≥−</m:t>
                              </m:r>
                              <m:f>
                                <m:fPr>
                                  <m:ctrlP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vi-VN" sz="4400" b="0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vi-VN" sz="4400" b="0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kumimoji="0" lang="vi-VN" sz="44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1−2</m:t>
                              </m:r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vi-VN" sz="44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  <m:sSup>
                                <m:sSupPr>
                                  <m:ctrlP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vi-VN" sz="4400" b="0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kumimoji="0" lang="vi-VN" sz="44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vi-VN" sz="4400" b="0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910792D-2809-4DC8-B526-1B0AE147C9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187" y="8687018"/>
                <a:ext cx="6930423" cy="22540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6F8E2E76-C784-4937-96B2-A5050551D1E5}"/>
                  </a:ext>
                </a:extLst>
              </p:cNvPr>
              <p:cNvSpPr/>
              <p:nvPr/>
            </p:nvSpPr>
            <p:spPr>
              <a:xfrm>
                <a:off x="19341621" y="9595036"/>
                <a:ext cx="24175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44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r>
                      <a:rPr kumimoji="0" lang="vi-VN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</m:t>
                    </m:r>
                    <m:r>
                      <a:rPr kumimoji="0" lang="vi-VN" sz="4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F8E2E76-C784-4937-96B2-A5050551D1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1621" y="9595036"/>
                <a:ext cx="2417521" cy="769441"/>
              </a:xfrm>
              <a:prstGeom prst="rect">
                <a:avLst/>
              </a:prstGeom>
              <a:blipFill>
                <a:blip r:embed="rId12"/>
                <a:stretch>
                  <a:fillRect t="-16667" r="-9848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1E63738D-30A9-479F-AF2D-B62380129A42}"/>
                  </a:ext>
                </a:extLst>
              </p:cNvPr>
              <p:cNvSpPr/>
              <p:nvPr/>
            </p:nvSpPr>
            <p:spPr>
              <a:xfrm>
                <a:off x="7315200" y="11023150"/>
                <a:ext cx="4444615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4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3=0</m:t>
                              </m:r>
                            </m:e>
                            <m:e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1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E63738D-30A9-479F-AF2D-B62380129A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11023150"/>
                <a:ext cx="4444615" cy="159915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6A80AB17-690D-4C6A-A2A8-EF7E5DF2EEB6}"/>
                  </a:ext>
                </a:extLst>
              </p:cNvPr>
              <p:cNvSpPr/>
              <p:nvPr/>
            </p:nvSpPr>
            <p:spPr>
              <a:xfrm>
                <a:off x="11833399" y="11077668"/>
                <a:ext cx="3459601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4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kumimoji="0" lang="vi-VN" sz="4400" b="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A80AB17-690D-4C6A-A2A8-EF7E5DF2E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3399" y="11077668"/>
                <a:ext cx="3459601" cy="159915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10DA33A1-18DB-44DA-960A-AD83324D796B}"/>
                  </a:ext>
                </a:extLst>
              </p:cNvPr>
              <p:cNvSpPr/>
              <p:nvPr/>
            </p:nvSpPr>
            <p:spPr>
              <a:xfrm>
                <a:off x="15287307" y="11139837"/>
                <a:ext cx="3745000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vi-VN" sz="4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kumimoji="0" lang="vi-VN" sz="4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kumimoji="0" lang="vi-VN" sz="44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kumimoji="0" lang="vi-VN" sz="4400" b="0" i="0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kumimoji="0" lang="vi-VN" sz="4400" b="0" i="1" u="none" strike="noStrike" kern="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kumimoji="0" lang="vi-VN" sz="4400" b="0" i="1" u="none" strike="noStrike" kern="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e>
                          <m:e>
                            <m: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0DA33A1-18DB-44DA-960A-AD83324D79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7307" y="11139837"/>
                <a:ext cx="3745000" cy="1599156"/>
              </a:xfrm>
              <a:prstGeom prst="rect">
                <a:avLst/>
              </a:prstGeom>
              <a:blipFill>
                <a:blip r:embed="rId15"/>
                <a:stretch>
                  <a:fillRect r="-6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412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34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5" y="2964801"/>
            <a:ext cx="15253985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 GIẢI MỘT SỐ PHƯƠNG TRÌNH MŨ </a:t>
            </a:r>
            <a:r>
              <a:rPr lang="fr-FR" sz="4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GIẢN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3F61E06C-9737-4B43-B73C-DD354EA98972}"/>
              </a:ext>
            </a:extLst>
          </p:cNvPr>
          <p:cNvSpPr/>
          <p:nvPr/>
        </p:nvSpPr>
        <p:spPr>
          <a:xfrm>
            <a:off x="1539457" y="3997511"/>
            <a:ext cx="72997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4400" b="1" dirty="0">
                <a:solidFill>
                  <a:srgbClr val="006600"/>
                </a:solidFill>
              </a:rPr>
              <a:t>b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ặt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ẩn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ụ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="" xmlns:a16="http://schemas.microsoft.com/office/drawing/2014/main" id="{EDDD1A2F-A933-4B8B-A875-7AF7927B89C3}"/>
                  </a:ext>
                </a:extLst>
              </p:cNvPr>
              <p:cNvSpPr/>
              <p:nvPr/>
            </p:nvSpPr>
            <p:spPr>
              <a:xfrm>
                <a:off x="2362200" y="5257800"/>
                <a:ext cx="12268200" cy="8695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lvl="0" defTabSz="914400">
                  <a:defRPr/>
                </a:pPr>
                <a:r>
                  <a:rPr kumimoji="0" lang="fr-FR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sym typeface="Wingdings 2" panose="05020102010507070707" pitchFamily="18" charset="2"/>
                  </a:rPr>
                  <a:t> </a:t>
                </a:r>
                <a:r>
                  <a:rPr lang="en-US" altLang="en-US" sz="4400" kern="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Ph</a:t>
                </a:r>
                <a:r>
                  <a:rPr lang="vi-VN" altLang="en-US" sz="4400" kern="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ư</a:t>
                </a:r>
                <a:r>
                  <a:rPr lang="en-US" altLang="en-US" sz="4400" kern="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ơng</a:t>
                </a:r>
                <a:r>
                  <a:rPr lang="en-US" altLang="en-US" sz="4400" kern="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kern="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trình</a:t>
                </a:r>
                <a:r>
                  <a:rPr lang="en-US" altLang="en-US" sz="4400" kern="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kern="0" dirty="0" err="1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400" kern="0" dirty="0">
                    <a:solidFill>
                      <a:prstClr val="black"/>
                    </a:solidFill>
                    <a:latin typeface="+mj-lt"/>
                    <a:cs typeface="Times New Roman" panose="02020603050405020304" pitchFamily="18" charset="0"/>
                  </a:rPr>
                  <a:t> dạng: </a:t>
                </a:r>
                <a14:m>
                  <m:oMath xmlns:m="http://schemas.openxmlformats.org/officeDocument/2006/math">
                    <m:r>
                      <a:rPr lang="vi-VN" sz="4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vi-VN" sz="44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44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44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vi-VN" sz="44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i="1" ker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vi-VN" sz="44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vi-VN" sz="4400" kern="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DDD1A2F-A933-4B8B-A875-7AF7927B89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257800"/>
                <a:ext cx="12268200" cy="869597"/>
              </a:xfrm>
              <a:prstGeom prst="rect">
                <a:avLst/>
              </a:prstGeom>
              <a:blipFill>
                <a:blip r:embed="rId3"/>
                <a:stretch>
                  <a:fillRect l="-2038" t="-8451" b="-2887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">
                <a:extLst>
                  <a:ext uri="{FF2B5EF4-FFF2-40B4-BE49-F238E27FC236}">
                    <a16:creationId xmlns="" xmlns:a16="http://schemas.microsoft.com/office/drawing/2014/main" id="{12740274-B73C-4D27-B633-B9F84B2B13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4200" y="6618245"/>
                <a:ext cx="8686800" cy="815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Ta đặt  </a:t>
                </a:r>
                <a:r>
                  <a:rPr kumimoji="0" lang="vi-VN" sz="4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vi-VN" sz="4400" b="0" i="1" u="none" strike="noStrike" kern="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  <m:r>
                      <a:rPr kumimoji="0" lang="vi-VN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vi-VN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𝑡</m:t>
                    </m:r>
                    <m:r>
                      <a:rPr kumimoji="0" lang="en-US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kumimoji="0" lang="en-US" alt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5" name="TextBox 2">
                <a:extLst>
                  <a:ext uri="{FF2B5EF4-FFF2-40B4-BE49-F238E27FC236}">
                    <a16:creationId xmlns:a16="http://schemas.microsoft.com/office/drawing/2014/main" id="{12740274-B73C-4D27-B633-B9F84B2B1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6618245"/>
                <a:ext cx="8686800" cy="815351"/>
              </a:xfrm>
              <a:prstGeom prst="rect">
                <a:avLst/>
              </a:prstGeom>
              <a:blipFill>
                <a:blip r:embed="rId4"/>
                <a:stretch>
                  <a:fillRect l="-2877" t="-9774" b="-360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4">
                <a:extLst>
                  <a:ext uri="{FF2B5EF4-FFF2-40B4-BE49-F238E27FC236}">
                    <a16:creationId xmlns="" xmlns:a16="http://schemas.microsoft.com/office/drawing/2014/main" id="{E2D7D573-4FB3-4AA7-B1EE-52C8F7E5DA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4200" y="7930892"/>
                <a:ext cx="12801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Đưa</a:t>
                </a:r>
                <a:r>
                  <a:rPr kumimoji="0" lang="en-US" alt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400" b="0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về</a:t>
                </a:r>
                <a:r>
                  <a:rPr kumimoji="0" lang="en-US" alt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</a:rPr>
                  <a:t> dạng   </a:t>
                </a:r>
                <a14:m>
                  <m:oMath xmlns:m="http://schemas.openxmlformats.org/officeDocument/2006/math">
                    <m:r>
                      <a:rPr kumimoji="0" lang="vi-VN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vi-VN" sz="4400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kumimoji="0" lang="vi-VN" sz="44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</a:rPr>
                  <a:t>.</a:t>
                </a:r>
                <a:endParaRPr kumimoji="0" lang="vi-VN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4">
                <a:extLst>
                  <a:ext uri="{FF2B5EF4-FFF2-40B4-BE49-F238E27FC236}">
                    <a16:creationId xmlns:a16="http://schemas.microsoft.com/office/drawing/2014/main" id="{E2D7D573-4FB3-4AA7-B1EE-52C8F7E5D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7930892"/>
                <a:ext cx="12801600" cy="769441"/>
              </a:xfrm>
              <a:prstGeom prst="rect">
                <a:avLst/>
              </a:prstGeom>
              <a:blipFill>
                <a:blip r:embed="rId5"/>
                <a:stretch>
                  <a:fillRect l="-1952" t="-15873" b="-373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502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5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692192" y="3142657"/>
                <a:ext cx="240598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Giải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ph</a:t>
                </a:r>
                <a:r>
                  <a:rPr kumimoji="0" lang="vi-VN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ươ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ng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trình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:</a:t>
                </a:r>
                <a:r>
                  <a:rPr kumimoji="0" lang="yo-NG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4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45=0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192" y="3142657"/>
                <a:ext cx="24059856" cy="769441"/>
              </a:xfrm>
              <a:prstGeom prst="rect">
                <a:avLst/>
              </a:prstGeom>
              <a:blipFill>
                <a:blip r:embed="rId3"/>
                <a:stretch>
                  <a:fillRect l="-1039" t="-18254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 DỤ 3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391777" y="4606842"/>
            <a:ext cx="22736076" cy="7809715"/>
            <a:chOff x="1205494" y="6947472"/>
            <a:chExt cx="22139783" cy="8937003"/>
          </a:xfrm>
        </p:grpSpPr>
        <p:sp>
          <p:nvSpPr>
            <p:cNvPr id="21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8705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88278779-F2AD-4189-9E1D-B8CAE50B73F4}"/>
                  </a:ext>
                </a:extLst>
              </p:cNvPr>
              <p:cNvSpPr/>
              <p:nvPr/>
            </p:nvSpPr>
            <p:spPr>
              <a:xfrm>
                <a:off x="1539456" y="6107173"/>
                <a:ext cx="50601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vi-VN" sz="44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kumimoji="0" lang="vi-VN" sz="4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4.</m:t>
                      </m:r>
                      <m:sSup>
                        <m:sSupPr>
                          <m:ctrlP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kumimoji="0" lang="vi-VN" sz="44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45=0</m:t>
                      </m:r>
                    </m:oMath>
                  </m:oMathPara>
                </a14:m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8278779-F2AD-4189-9E1D-B8CAE50B73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6107173"/>
                <a:ext cx="5060103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5">
                <a:extLst>
                  <a:ext uri="{FF2B5EF4-FFF2-40B4-BE49-F238E27FC236}">
                    <a16:creationId xmlns="" xmlns:a16="http://schemas.microsoft.com/office/drawing/2014/main" id="{95C8CE98-004C-4A98-99D5-A028990CEDB1}"/>
                  </a:ext>
                </a:extLst>
              </p:cNvPr>
              <p:cNvSpPr txBox="1"/>
              <p:nvPr/>
            </p:nvSpPr>
            <p:spPr bwMode="auto">
              <a:xfrm>
                <a:off x="6599559" y="6123593"/>
                <a:ext cx="6506841" cy="736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.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5=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Object 5">
                <a:extLst>
                  <a:ext uri="{FF2B5EF4-FFF2-40B4-BE49-F238E27FC236}">
                    <a16:creationId xmlns:a16="http://schemas.microsoft.com/office/drawing/2014/main" id="{95C8CE98-004C-4A98-99D5-A028990CE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9559" y="6123593"/>
                <a:ext cx="6506841" cy="7366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DBBEF7D5-34A0-45A5-9292-8FEF2076BD6D}"/>
                  </a:ext>
                </a:extLst>
              </p:cNvPr>
              <p:cNvSpPr/>
              <p:nvPr/>
            </p:nvSpPr>
            <p:spPr>
              <a:xfrm>
                <a:off x="1543938" y="7266904"/>
                <a:ext cx="1617975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Đặt    </a:t>
                </a:r>
                <a14:m>
                  <m:oMath xmlns:m="http://schemas.openxmlformats.org/officeDocument/2006/math">
                    <m:r>
                      <a:rPr lang="vi-VN" sz="4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4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.  Khi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đã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rở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hành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trình</a:t>
                </a:r>
                <a:endParaRPr lang="vi-VN" sz="4400" dirty="0">
                  <a:solidFill>
                    <a:prstClr val="black"/>
                  </a:solidFill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BBEF7D5-34A0-45A5-9292-8FEF2076BD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938" y="7266904"/>
                <a:ext cx="16179750" cy="769441"/>
              </a:xfrm>
              <a:prstGeom prst="rect">
                <a:avLst/>
              </a:prstGeom>
              <a:blipFill>
                <a:blip r:embed="rId6"/>
                <a:stretch>
                  <a:fillRect l="-1507" t="-15873" r="-146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5">
                <a:extLst>
                  <a:ext uri="{FF2B5EF4-FFF2-40B4-BE49-F238E27FC236}">
                    <a16:creationId xmlns="" xmlns:a16="http://schemas.microsoft.com/office/drawing/2014/main" id="{9BADE1CB-F65D-4CF4-BE17-A663E782DF5E}"/>
                  </a:ext>
                </a:extLst>
              </p:cNvPr>
              <p:cNvSpPr txBox="1"/>
              <p:nvPr/>
            </p:nvSpPr>
            <p:spPr bwMode="auto">
              <a:xfrm>
                <a:off x="2443940" y="8918196"/>
                <a:ext cx="5623344" cy="7365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45=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Object 5">
                <a:extLst>
                  <a:ext uri="{FF2B5EF4-FFF2-40B4-BE49-F238E27FC236}">
                    <a16:creationId xmlns:a16="http://schemas.microsoft.com/office/drawing/2014/main" id="{9BADE1CB-F65D-4CF4-BE17-A663E782D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3940" y="8918196"/>
                <a:ext cx="5623344" cy="7365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E7FD6F0C-25A7-48C1-BD86-9DF5A1FAD84E}"/>
                  </a:ext>
                </a:extLst>
              </p:cNvPr>
              <p:cNvSpPr/>
              <p:nvPr/>
            </p:nvSpPr>
            <p:spPr>
              <a:xfrm>
                <a:off x="6877549" y="8486917"/>
                <a:ext cx="4642809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sz="44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kumimoji="0" lang="vi-VN" sz="44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−5 (</m:t>
                              </m:r>
                              <m:r>
                                <a:rPr kumimoji="0" lang="en-US" sz="4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𝐿𝑜</m:t>
                              </m:r>
                              <m:r>
                                <a:rPr kumimoji="0" lang="en-US" sz="4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a:rPr kumimoji="0" lang="en-US" sz="4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kumimoji="0" lang="en-US" sz="4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kumimoji="0" lang="vi-VN" sz="4400" b="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9    (</m:t>
                              </m:r>
                              <m:r>
                                <a:rPr kumimoji="0" lang="en-US" sz="4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𝑇𝑀</m:t>
                              </m:r>
                              <m:r>
                                <a:rPr kumimoji="0" lang="en-US" sz="44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7FD6F0C-25A7-48C1-BD86-9DF5A1FAD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549" y="8486917"/>
                <a:ext cx="4642809" cy="15991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5">
                <a:extLst>
                  <a:ext uri="{FF2B5EF4-FFF2-40B4-BE49-F238E27FC236}">
                    <a16:creationId xmlns="" xmlns:a16="http://schemas.microsoft.com/office/drawing/2014/main" id="{18C91153-7BFD-4FB9-9CD2-FFB31D6CA15E}"/>
                  </a:ext>
                </a:extLst>
              </p:cNvPr>
              <p:cNvSpPr txBox="1"/>
              <p:nvPr/>
            </p:nvSpPr>
            <p:spPr bwMode="auto">
              <a:xfrm>
                <a:off x="1470806" y="10644561"/>
                <a:ext cx="12491260" cy="7857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solidFill>
                      <a:srgbClr val="000000"/>
                    </a:solidFill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4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9 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ó   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9⇔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Object 5">
                <a:extLst>
                  <a:ext uri="{FF2B5EF4-FFF2-40B4-BE49-F238E27FC236}">
                    <a16:creationId xmlns:a16="http://schemas.microsoft.com/office/drawing/2014/main" id="{18C91153-7BFD-4FB9-9CD2-FFB31D6CA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0806" y="10644561"/>
                <a:ext cx="12491260" cy="785734"/>
              </a:xfrm>
              <a:prstGeom prst="rect">
                <a:avLst/>
              </a:prstGeom>
              <a:blipFill>
                <a:blip r:embed="rId9"/>
                <a:stretch>
                  <a:fillRect l="-1952" t="-14729" b="-348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652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1" grpId="0"/>
      <p:bldP spid="35" grpId="0"/>
      <p:bldP spid="12" grpId="0"/>
      <p:bldP spid="36" grpId="0"/>
      <p:bldP spid="13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5" y="2964801"/>
            <a:ext cx="15406385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 GIẢI MỘT SỐ PHƯƠNG TRÌNH MŨ </a:t>
            </a:r>
            <a:r>
              <a:rPr lang="fr-FR" sz="4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GIẢN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3F61E06C-9737-4B43-B73C-DD354EA98972}"/>
              </a:ext>
            </a:extLst>
          </p:cNvPr>
          <p:cNvSpPr/>
          <p:nvPr/>
        </p:nvSpPr>
        <p:spPr>
          <a:xfrm>
            <a:off x="1539457" y="3997511"/>
            <a:ext cx="72997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4400" b="1" dirty="0">
                <a:solidFill>
                  <a:srgbClr val="006600"/>
                </a:solidFill>
              </a:rPr>
              <a:t>c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ogarit</a:t>
            </a:r>
            <a:r>
              <a:rPr kumimoji="0" lang="fr-FR" sz="4400" b="1" i="0" u="none" strike="noStrike" kern="1200" cap="none" spc="0" normalizeH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fr-FR" sz="4400" b="1" i="0" u="none" strike="noStrike" kern="1200" cap="none" spc="0" normalizeH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oá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EDDD1A2F-A933-4B8B-A875-7AF7927B89C3}"/>
              </a:ext>
            </a:extLst>
          </p:cNvPr>
          <p:cNvSpPr/>
          <p:nvPr/>
        </p:nvSpPr>
        <p:spPr>
          <a:xfrm>
            <a:off x="2362200" y="5257800"/>
            <a:ext cx="174498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lvl="0" defTabSz="914400">
              <a:defRPr/>
            </a:pP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sym typeface="Wingdings 2" panose="05020102010507070707" pitchFamily="18" charset="2"/>
              </a:rPr>
              <a:t> 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Phương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trình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dạng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a</a:t>
            </a:r>
            <a:r>
              <a:rPr lang="en-US" altLang="en-US" sz="4400" i="1" baseline="30000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f</a:t>
            </a:r>
            <a:r>
              <a:rPr lang="en-US" altLang="en-US" sz="4400" i="1" baseline="300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(x)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=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kb</a:t>
            </a:r>
            <a:r>
              <a:rPr lang="en-US" altLang="en-US" sz="4400" i="1" baseline="30000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f</a:t>
            </a:r>
            <a:r>
              <a:rPr lang="en-US" altLang="en-US" sz="4400" i="1" baseline="300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(x)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hoặc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a</a:t>
            </a:r>
            <a:r>
              <a:rPr lang="en-US" altLang="en-US" sz="4400" i="1" baseline="30000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f</a:t>
            </a:r>
            <a:r>
              <a:rPr lang="en-US" altLang="en-US" sz="4400" i="1" baseline="300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(x)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.b</a:t>
            </a:r>
            <a:r>
              <a:rPr lang="en-US" altLang="en-US" sz="4400" i="1" baseline="30000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f(x)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= k    (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với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(a, b) = 1)</a:t>
            </a:r>
            <a:endParaRPr kumimoji="0" lang="vi-VN" sz="4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Arial" panose="020B0604020202020204" pitchFamily="34" charset="0"/>
            </a:endParaRPr>
          </a:p>
        </p:txBody>
      </p:sp>
      <p:sp>
        <p:nvSpPr>
          <p:cNvPr id="15" name="TextBox 2">
            <a:extLst>
              <a:ext uri="{FF2B5EF4-FFF2-40B4-BE49-F238E27FC236}">
                <a16:creationId xmlns="" xmlns:a16="http://schemas.microsoft.com/office/drawing/2014/main" id="{12740274-B73C-4D27-B633-B9F84B2B13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6640254"/>
            <a:ext cx="16611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Khi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đó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lôgarit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hai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vế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cơ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số a hoặc b (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nên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chọn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cơ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số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có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số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mũ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phức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en-US" sz="4400" i="1" dirty="0" err="1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tạp</a:t>
            </a:r>
            <a:r>
              <a:rPr lang="en-US" altLang="en-US" sz="4400" i="1" dirty="0">
                <a:solidFill>
                  <a:prstClr val="black"/>
                </a:solidFill>
                <a:latin typeface="+mj-lt"/>
                <a:cs typeface="Times New Roman" panose="02020603050405020304" pitchFamily="18" charset="0"/>
              </a:rPr>
              <a:t>)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23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5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Ũ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692192" y="3142657"/>
                <a:ext cx="24059856" cy="862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600"/>
                  </a:spcAft>
                </a:pP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Giải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ph</a:t>
                </a:r>
                <a:r>
                  <a:rPr kumimoji="0" lang="vi-VN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ươ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ng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trình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alt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Arial" panose="020B0604020202020204" pitchFamily="34" charset="0"/>
                  </a:rPr>
                  <a:t>: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192" y="3142657"/>
                <a:ext cx="24059856" cy="862416"/>
              </a:xfrm>
              <a:prstGeom prst="rect">
                <a:avLst/>
              </a:prstGeom>
              <a:blipFill>
                <a:blip r:embed="rId3"/>
                <a:stretch>
                  <a:fillRect l="-1039" t="-4965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2466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Í DỤ 4: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391777" y="4606842"/>
            <a:ext cx="22736076" cy="7809715"/>
            <a:chOff x="1205494" y="6947472"/>
            <a:chExt cx="22139783" cy="8937003"/>
          </a:xfrm>
        </p:grpSpPr>
        <p:sp>
          <p:nvSpPr>
            <p:cNvPr id="21" name="Rounded Rectangle 124">
              <a:extLst>
                <a:ext uri="{FF2B5EF4-FFF2-40B4-BE49-F238E27FC236}">
                  <a16:creationId xmlns=""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8705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=""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=""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=""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=""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88278779-F2AD-4189-9E1D-B8CAE50B73F4}"/>
                  </a:ext>
                </a:extLst>
              </p:cNvPr>
              <p:cNvSpPr/>
              <p:nvPr/>
            </p:nvSpPr>
            <p:spPr>
              <a:xfrm>
                <a:off x="1539456" y="6107173"/>
                <a:ext cx="3004540" cy="862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8278779-F2AD-4189-9E1D-B8CAE50B73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6107173"/>
                <a:ext cx="3004540" cy="8624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5">
                <a:extLst>
                  <a:ext uri="{FF2B5EF4-FFF2-40B4-BE49-F238E27FC236}">
                    <a16:creationId xmlns="" xmlns:a16="http://schemas.microsoft.com/office/drawing/2014/main" id="{95C8CE98-004C-4A98-99D5-A028990CEDB1}"/>
                  </a:ext>
                </a:extLst>
              </p:cNvPr>
              <p:cNvSpPr txBox="1"/>
              <p:nvPr/>
            </p:nvSpPr>
            <p:spPr bwMode="auto">
              <a:xfrm>
                <a:off x="4813863" y="6121400"/>
                <a:ext cx="6506841" cy="736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vi-VN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vi-VN" sz="4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e>
                          </m:d>
                        </m:e>
                      </m:func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Object 5">
                <a:extLst>
                  <a:ext uri="{FF2B5EF4-FFF2-40B4-BE49-F238E27FC236}">
                    <a16:creationId xmlns:a16="http://schemas.microsoft.com/office/drawing/2014/main" id="{95C8CE98-004C-4A98-99D5-A028990CE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3863" y="6121400"/>
                <a:ext cx="6506841" cy="736600"/>
              </a:xfrm>
              <a:prstGeom prst="rect">
                <a:avLst/>
              </a:prstGeom>
              <a:blipFill>
                <a:blip r:embed="rId5"/>
                <a:stretch>
                  <a:fillRect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DBBEF7D5-34A0-45A5-9292-8FEF2076BD6D}"/>
                  </a:ext>
                </a:extLst>
              </p:cNvPr>
              <p:cNvSpPr/>
              <p:nvPr/>
            </p:nvSpPr>
            <p:spPr>
              <a:xfrm>
                <a:off x="4819165" y="7519584"/>
                <a:ext cx="6458435" cy="862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e>
                      </m:func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sup>
                          </m:sSup>
                        </m:e>
                      </m:func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BBEF7D5-34A0-45A5-9292-8FEF2076BD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165" y="7519584"/>
                <a:ext cx="6458435" cy="8624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5">
                <a:extLst>
                  <a:ext uri="{FF2B5EF4-FFF2-40B4-BE49-F238E27FC236}">
                    <a16:creationId xmlns="" xmlns:a16="http://schemas.microsoft.com/office/drawing/2014/main" id="{9BADE1CB-F65D-4CF4-BE17-A663E782DF5E}"/>
                  </a:ext>
                </a:extLst>
              </p:cNvPr>
              <p:cNvSpPr txBox="1"/>
              <p:nvPr/>
            </p:nvSpPr>
            <p:spPr bwMode="auto">
              <a:xfrm>
                <a:off x="4816056" y="9093201"/>
                <a:ext cx="5623344" cy="7365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vi-VN" sz="4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Object 5">
                <a:extLst>
                  <a:ext uri="{FF2B5EF4-FFF2-40B4-BE49-F238E27FC236}">
                    <a16:creationId xmlns:a16="http://schemas.microsoft.com/office/drawing/2014/main" id="{9BADE1CB-F65D-4CF4-BE17-A663E782DF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6056" y="9093201"/>
                <a:ext cx="5623344" cy="7365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E7FD6F0C-25A7-48C1-BD86-9DF5A1FAD84E}"/>
                  </a:ext>
                </a:extLst>
              </p:cNvPr>
              <p:cNvSpPr/>
              <p:nvPr/>
            </p:nvSpPr>
            <p:spPr>
              <a:xfrm>
                <a:off x="9978027" y="8687844"/>
                <a:ext cx="4260654" cy="1599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914400"/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unc>
                              <m:funcPr>
                                <m:ctrlP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4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440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vi-VN" sz="4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4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kumimoji="0" lang="en-US" sz="44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7FD6F0C-25A7-48C1-BD86-9DF5A1FAD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8027" y="8687844"/>
                <a:ext cx="4260654" cy="1599156"/>
              </a:xfrm>
              <a:prstGeom prst="rect">
                <a:avLst/>
              </a:prstGeom>
              <a:blipFill>
                <a:blip r:embed="rId8"/>
                <a:stretch>
                  <a:fillRect r="-5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26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1" grpId="0"/>
      <p:bldP spid="35" grpId="0"/>
      <p:bldP spid="12" grpId="0"/>
      <p:bldP spid="36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884</TotalTime>
  <Words>1200</Words>
  <Application>Microsoft Office PowerPoint</Application>
  <PresentationFormat>Custom</PresentationFormat>
  <Paragraphs>215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Arial</vt:lpstr>
      <vt:lpstr>AvantGarde</vt:lpstr>
      <vt:lpstr>AvantGarde-Demi</vt:lpstr>
      <vt:lpstr>Calibri</vt:lpstr>
      <vt:lpstr>Cambria Math</vt:lpstr>
      <vt:lpstr>Chu Van An</vt:lpstr>
      <vt:lpstr>MS Mincho</vt:lpstr>
      <vt:lpstr>Tahoma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474</cp:revision>
  <dcterms:created xsi:type="dcterms:W3CDTF">2013-08-31T11:42:51Z</dcterms:created>
  <dcterms:modified xsi:type="dcterms:W3CDTF">2021-08-26T07:57:33Z</dcterms:modified>
</cp:coreProperties>
</file>